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Овал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DA7DCB6-6AA4-45BF-B86F-00267C5F533F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A7C0C99-196B-4DCA-A73A-474F70CE1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5DCA6-0EA5-4453-8D3A-68B2567BBD54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99D7B-7070-419A-AF88-6301AF615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177AF-0B2B-4E7E-BDE4-756203556DC3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7D3DF-3228-457E-AE38-971BC1EC1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8D5CC-8EF2-4E87-BE87-BD49CA4D4900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99260-8420-4CFE-B5B4-84AADF0E7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Овал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Овал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6BC36D-8C14-4B2A-8F91-C8F77EE7997C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3B0BBC4-9838-4A11-9299-F6D1EC115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8C848-13A8-4CC5-91B7-46ACF4788A8C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F2047-4A93-418D-BC12-7C326D9809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B238A6B-6E96-4ED6-9453-5E6E72689B93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98CA14C-824B-45EE-A46F-5D02E1483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CBF43-1669-4207-93C4-FD86388FB409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5DB46-E37E-4BE7-AC38-895202310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Прямоугольник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CE85BE0-2327-45FC-95BB-9173BDB7E74A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B116935-7F90-4BA7-89B7-5525ED4FCF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C3117E4-3D4E-4B78-8C3D-A7D4B51394BC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3BA8EEE-648B-4212-BC77-102F686186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Блок-схема: процесс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Блок-схема: процесс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DBE8205-851A-44B0-926F-66F13B389847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EBE5B99-4861-4C0C-8D8D-A0C2E79C8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3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0101AF03-F30E-4800-8D4A-31ED45A03646}" type="datetimeFigureOut">
              <a:rPr lang="en-US"/>
              <a:pPr>
                <a:defRPr/>
              </a:pPr>
              <a:t>11/9/2012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21D183F6-41B9-4B65-9591-00B5352F1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7" r:id="rId2"/>
    <p:sldLayoutId id="2147483713" r:id="rId3"/>
    <p:sldLayoutId id="2147483708" r:id="rId4"/>
    <p:sldLayoutId id="2147483714" r:id="rId5"/>
    <p:sldLayoutId id="2147483709" r:id="rId6"/>
    <p:sldLayoutId id="2147483715" r:id="rId7"/>
    <p:sldLayoutId id="2147483716" r:id="rId8"/>
    <p:sldLayoutId id="2147483717" r:id="rId9"/>
    <p:sldLayoutId id="2147483710" r:id="rId10"/>
    <p:sldLayoutId id="214748371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 smtClean="0">
                <a:solidFill>
                  <a:schemeClr val="tx2">
                    <a:satMod val="130000"/>
                  </a:schemeClr>
                </a:solidFill>
              </a:rPr>
              <a:t>Microwave Devices E511</a:t>
            </a:r>
            <a:endParaRPr lang="en-US" u="sng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mtClean="0"/>
              <a:t>Lecture 8</a:t>
            </a:r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err="1" smtClean="0"/>
              <a:t>Amr</a:t>
            </a:r>
            <a:r>
              <a:rPr lang="en-US" dirty="0" smtClean="0"/>
              <a:t> </a:t>
            </a:r>
            <a:r>
              <a:rPr lang="en-US" dirty="0" err="1" smtClean="0"/>
              <a:t>Al.Awamry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genda 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9219" name="Содержимое 3"/>
          <p:cNvSpPr>
            <a:spLocks noGrp="1"/>
          </p:cNvSpPr>
          <p:nvPr>
            <p:ph idx="1"/>
          </p:nvPr>
        </p:nvSpPr>
        <p:spPr>
          <a:xfrm>
            <a:off x="1371600" y="2362200"/>
            <a:ext cx="7497763" cy="2438400"/>
          </a:xfrm>
        </p:spPr>
        <p:txBody>
          <a:bodyPr/>
          <a:lstStyle/>
          <a:p>
            <a:pPr eaLnBrk="1" hangingPunct="1"/>
            <a:r>
              <a:rPr lang="el-GR" sz="2400" dirty="0" smtClean="0">
                <a:latin typeface="Comic Sans MS" pitchFamily="66" charset="0"/>
              </a:rPr>
              <a:t>λ</a:t>
            </a:r>
            <a:r>
              <a:rPr lang="en-US" sz="2400" dirty="0" smtClean="0">
                <a:latin typeface="Comic Sans MS" pitchFamily="66" charset="0"/>
              </a:rPr>
              <a:t>/2 Transmission line resonators</a:t>
            </a:r>
          </a:p>
          <a:p>
            <a:pPr eaLnBrk="1" hangingPunct="1"/>
            <a:r>
              <a:rPr lang="el-GR" sz="2400" dirty="0" smtClean="0">
                <a:latin typeface="Comic Sans MS" pitchFamily="66" charset="0"/>
              </a:rPr>
              <a:t>λ</a:t>
            </a:r>
            <a:r>
              <a:rPr lang="en-US" sz="2400" dirty="0" smtClean="0">
                <a:latin typeface="Comic Sans MS" pitchFamily="66" charset="0"/>
              </a:rPr>
              <a:t>/4 transmission line resonators </a:t>
            </a:r>
          </a:p>
          <a:p>
            <a:pPr eaLnBrk="1" hangingPunct="1"/>
            <a:r>
              <a:rPr lang="en-US" sz="2400" dirty="0" smtClean="0">
                <a:latin typeface="Comic Sans MS" pitchFamily="66" charset="0"/>
              </a:rPr>
              <a:t>Rectangular cavities </a:t>
            </a:r>
            <a:endParaRPr lang="en-US" sz="2400" dirty="0" smtClean="0">
              <a:latin typeface="Comic Sans MS" pitchFamily="66" charset="0"/>
            </a:endParaRPr>
          </a:p>
          <a:p>
            <a:pPr eaLnBrk="1" hangingPunct="1"/>
            <a:r>
              <a:rPr lang="en-US" sz="2400" dirty="0" smtClean="0">
                <a:latin typeface="Comic Sans MS" pitchFamily="66" charset="0"/>
              </a:rPr>
              <a:t>Circular cavities</a:t>
            </a:r>
            <a:endParaRPr lang="en-US" sz="2400" dirty="0" smtClean="0"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2800" b="1" dirty="0" smtClean="0"/>
              <a:t>TRANSMISSION LINE RESONATORS</a:t>
            </a:r>
            <a:endParaRPr lang="en-US" sz="2800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1828800"/>
            <a:ext cx="420052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219200" y="16764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hort-Circuited </a:t>
            </a:r>
            <a:r>
              <a:rPr lang="el-GR" b="1" i="1" dirty="0"/>
              <a:t>λ/2 </a:t>
            </a:r>
            <a:r>
              <a:rPr lang="en-US" b="1" i="1" dirty="0"/>
              <a:t>Line</a:t>
            </a:r>
            <a:endParaRPr lang="en-US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2667000"/>
            <a:ext cx="311833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4038600"/>
            <a:ext cx="332924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Short-Circuited </a:t>
            </a:r>
            <a:r>
              <a:rPr lang="el-GR" b="1" i="1" dirty="0" smtClean="0"/>
              <a:t>λ/2 </a:t>
            </a:r>
            <a:r>
              <a:rPr lang="en-US" b="1" i="1" dirty="0" smtClean="0"/>
              <a:t>Lin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295400" y="1143000"/>
          <a:ext cx="5816600" cy="914400"/>
        </p:xfrm>
        <a:graphic>
          <a:graphicData uri="http://schemas.openxmlformats.org/presentationml/2006/ole">
            <p:oleObj spid="_x0000_s30722" name="Equation" r:id="rId3" imgW="2908080" imgH="457200" progId="Equation.DSMT4">
              <p:embed/>
            </p:oleObj>
          </a:graphicData>
        </a:graphic>
      </p:graphicFrame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2438400"/>
            <a:ext cx="2133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2362200"/>
            <a:ext cx="15562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Стрелка вправо 6"/>
          <p:cNvSpPr/>
          <p:nvPr/>
        </p:nvSpPr>
        <p:spPr>
          <a:xfrm>
            <a:off x="3886200" y="25908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3200400"/>
            <a:ext cx="435273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3962400"/>
            <a:ext cx="47434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3048000" y="4724400"/>
            <a:ext cx="99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276600" y="4800600"/>
          <a:ext cx="533400" cy="346710"/>
        </p:xfrm>
        <a:graphic>
          <a:graphicData uri="http://schemas.openxmlformats.org/presentationml/2006/ole">
            <p:oleObj spid="_x0000_s30727" name="Equation" r:id="rId8" imgW="253800" imgH="164880" progId="Equation.DSMT4">
              <p:embed/>
            </p:oleObj>
          </a:graphicData>
        </a:graphic>
      </p:graphicFrame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14800" y="5181600"/>
            <a:ext cx="215776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81801" y="4876801"/>
            <a:ext cx="838199" cy="41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848600" y="4800600"/>
            <a:ext cx="1009393" cy="62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162800" y="5410200"/>
            <a:ext cx="955672" cy="652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2" name="Picture 1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962400" y="6096000"/>
            <a:ext cx="2158409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Левая фигурная скобка 17"/>
          <p:cNvSpPr/>
          <p:nvPr/>
        </p:nvSpPr>
        <p:spPr>
          <a:xfrm>
            <a:off x="6324600" y="4876800"/>
            <a:ext cx="514592" cy="86698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hort-Circuited </a:t>
            </a:r>
            <a:r>
              <a:rPr lang="el-GR" b="1" i="1" dirty="0" smtClean="0"/>
              <a:t>λ/4 </a:t>
            </a:r>
            <a:r>
              <a:rPr lang="en-US" b="1" i="1" dirty="0" smtClean="0"/>
              <a:t>Line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295400"/>
            <a:ext cx="292495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828800"/>
            <a:ext cx="3128669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3276600"/>
            <a:ext cx="475210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4343400"/>
            <a:ext cx="478600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0800" y="4191000"/>
            <a:ext cx="2578806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33600" y="5257800"/>
            <a:ext cx="1295400" cy="71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0" y="5334000"/>
            <a:ext cx="150795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91200" y="5410200"/>
            <a:ext cx="124822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71800" y="6019800"/>
            <a:ext cx="346509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Стрелка вниз 14"/>
          <p:cNvSpPr/>
          <p:nvPr/>
        </p:nvSpPr>
        <p:spPr>
          <a:xfrm flipV="1">
            <a:off x="7696200" y="5105400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086600" y="6248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// resonance cit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pen-Circuited </a:t>
            </a:r>
            <a:r>
              <a:rPr lang="el-GR" b="1" i="1" dirty="0" smtClean="0"/>
              <a:t>λ/2 </a:t>
            </a:r>
            <a:r>
              <a:rPr lang="en-US" b="1" i="1" dirty="0" smtClean="0"/>
              <a:t>Line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2209800"/>
            <a:ext cx="3152339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676400"/>
            <a:ext cx="4299239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2667000"/>
            <a:ext cx="1733452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3352800"/>
            <a:ext cx="25019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4114800"/>
            <a:ext cx="2879148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5400" y="5029200"/>
            <a:ext cx="117459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90800" y="5105400"/>
            <a:ext cx="123274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91000" y="5105400"/>
            <a:ext cx="10928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76400" y="5943600"/>
            <a:ext cx="258708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Cavity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1981200"/>
            <a:ext cx="318135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95400"/>
            <a:ext cx="54514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2133600"/>
            <a:ext cx="270136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3048000"/>
            <a:ext cx="335060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4114800"/>
            <a:ext cx="443990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Unloaded Q of the TE</a:t>
            </a:r>
            <a:r>
              <a:rPr lang="en-US" b="1" baseline="-25000" dirty="0" smtClean="0"/>
              <a:t>10L</a:t>
            </a:r>
            <a:r>
              <a:rPr lang="en-US" b="1" dirty="0" smtClean="0"/>
              <a:t> </a:t>
            </a:r>
            <a:r>
              <a:rPr lang="en-US" b="1" i="1" dirty="0" smtClean="0"/>
              <a:t>Mode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752600"/>
            <a:ext cx="249674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752600"/>
            <a:ext cx="235779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Стрелка вправо 5"/>
          <p:cNvSpPr/>
          <p:nvPr/>
        </p:nvSpPr>
        <p:spPr>
          <a:xfrm>
            <a:off x="4343400" y="2286000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977" y="3581400"/>
            <a:ext cx="253511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799" y="4419600"/>
            <a:ext cx="440338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0" y="4876800"/>
            <a:ext cx="251968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Овал 10"/>
          <p:cNvSpPr/>
          <p:nvPr/>
        </p:nvSpPr>
        <p:spPr>
          <a:xfrm>
            <a:off x="5791200" y="5791200"/>
            <a:ext cx="21336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Plz</a:t>
            </a:r>
            <a:r>
              <a:rPr lang="en-US" dirty="0" smtClean="0"/>
              <a:t> check ex.6.3 P287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CIRCULAR WAVEGUIDE CAVITY RESONATORS</a:t>
            </a:r>
            <a:endParaRPr lang="en-US" sz="2800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828799"/>
            <a:ext cx="5048250" cy="231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4343400"/>
            <a:ext cx="28956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5257800"/>
            <a:ext cx="1581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6019800"/>
            <a:ext cx="25431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5181600"/>
            <a:ext cx="15906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5943600"/>
            <a:ext cx="24384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286000" y="480060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 mod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43600" y="47244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M mode</a:t>
            </a:r>
            <a:endParaRPr lang="en-US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4648200" y="4953000"/>
            <a:ext cx="0" cy="1676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758</TotalTime>
  <Words>60</Words>
  <Application>Microsoft Office PowerPoint</Application>
  <PresentationFormat>Экран (4:3)</PresentationFormat>
  <Paragraphs>21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1" baseType="lpstr">
      <vt:lpstr>Солнцестояние</vt:lpstr>
      <vt:lpstr>Equation</vt:lpstr>
      <vt:lpstr>Microwave Devices E511</vt:lpstr>
      <vt:lpstr>Agenda </vt:lpstr>
      <vt:lpstr>TRANSMISSION LINE RESONATORS</vt:lpstr>
      <vt:lpstr>Short-Circuited λ/2 Line </vt:lpstr>
      <vt:lpstr>Short-Circuited λ/4 Line</vt:lpstr>
      <vt:lpstr>Open-Circuited λ/2 Line</vt:lpstr>
      <vt:lpstr>Rectangular Cavity</vt:lpstr>
      <vt:lpstr>Unloaded Q of the TE10L Mode</vt:lpstr>
      <vt:lpstr>CIRCULAR WAVEGUIDE CAVITY RESONATOR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wave Devices E511</dc:title>
  <dc:creator>armsgroup</dc:creator>
  <cp:lastModifiedBy>armsgroup</cp:lastModifiedBy>
  <cp:revision>81</cp:revision>
  <dcterms:created xsi:type="dcterms:W3CDTF">2012-09-19T18:03:13Z</dcterms:created>
  <dcterms:modified xsi:type="dcterms:W3CDTF">2012-11-09T16:02:06Z</dcterms:modified>
</cp:coreProperties>
</file>